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proofErr w:type="spellStart"/>
      <w:r w:rsidRPr="00D434DA">
        <w:rPr>
          <w:b/>
          <w:bCs/>
          <w:sz w:val="44"/>
          <w:szCs w:val="44"/>
        </w:rPr>
        <w:t>Technion</w:t>
      </w:r>
      <w:proofErr w:type="spellEnd"/>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 xml:space="preserve">Ran </w:t>
      </w:r>
      <w:proofErr w:type="gramStart"/>
      <w:r w:rsidR="00AF26ED">
        <w:t>Mizrahi ,</w:t>
      </w:r>
      <w:proofErr w:type="gramEnd"/>
      <w:r w:rsidR="00AF26ED">
        <w:t xml:space="preserve"> Uri Tsipin</w:t>
      </w:r>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74254E"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D71C93"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D71C93"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D71C93"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D71C93"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D71C93"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D71C93"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D71C93"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D71C93"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D71C93"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D71C93"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D71C93"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D71C93"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6</w:t>
            </w:r>
            <w:r w:rsidR="00A302FA">
              <w:rPr>
                <w:rStyle w:val="Hyperlink"/>
                <w:noProof/>
                <w:rtl/>
              </w:rPr>
              <w:fldChar w:fldCharType="end"/>
            </w:r>
          </w:hyperlink>
        </w:p>
        <w:p w:rsidR="00A302FA" w:rsidRDefault="00D71C93"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7</w:t>
            </w:r>
            <w:r w:rsidR="00A302FA">
              <w:rPr>
                <w:rStyle w:val="Hyperlink"/>
                <w:noProof/>
                <w:rtl/>
              </w:rPr>
              <w:fldChar w:fldCharType="end"/>
            </w:r>
          </w:hyperlink>
        </w:p>
        <w:p w:rsidR="00A302FA" w:rsidRDefault="00D71C93"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D71C93"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D71C93"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D71C93"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9</w:t>
            </w:r>
            <w:r w:rsidR="00A302FA">
              <w:rPr>
                <w:rStyle w:val="Hyperlink"/>
                <w:noProof/>
                <w:rtl/>
              </w:rPr>
              <w:fldChar w:fldCharType="end"/>
            </w:r>
          </w:hyperlink>
        </w:p>
        <w:p w:rsidR="0028242D" w:rsidRDefault="0074254E">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74254E"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D71C93"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5</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7</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D71C93"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28242D" w:rsidRDefault="0074254E"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proofErr w:type="gramStart"/>
      <w:r>
        <w:t xml:space="preserve">Many modern digital devices </w:t>
      </w:r>
      <w:proofErr w:type="spellStart"/>
      <w:r>
        <w:t>excute</w:t>
      </w:r>
      <w:proofErr w:type="spellEnd"/>
      <w:r>
        <w:t xml:space="preserve"> different image manipulations.</w:t>
      </w:r>
      <w:proofErr w:type="gramEnd"/>
      <w:r>
        <w:t xml:space="preserve"> </w:t>
      </w:r>
      <w:proofErr w:type="gramStart"/>
      <w:r>
        <w:t>These  manipulations</w:t>
      </w:r>
      <w:proofErr w:type="gramEnd"/>
      <w:r>
        <w:t xml:space="preserve"> requires image rotation and zooming.</w:t>
      </w:r>
    </w:p>
    <w:p w:rsidR="00763B0D" w:rsidRDefault="00763B0D" w:rsidP="00763B0D">
      <w:pPr>
        <w:bidi w:val="0"/>
      </w:pPr>
      <w:r>
        <w:t xml:space="preserve">Image Processing algorithms are "heavy consumers" of resources and </w:t>
      </w:r>
      <w:proofErr w:type="spellStart"/>
      <w:r>
        <w:t>therefor</w:t>
      </w:r>
      <w:proofErr w:type="spellEnd"/>
      <w:r>
        <w:t xml:space="preserve"> we would to boost the </w:t>
      </w:r>
      <w:proofErr w:type="spellStart"/>
      <w:r>
        <w:t>procces</w:t>
      </w:r>
      <w:proofErr w:type="spellEnd"/>
      <w:r>
        <w:t xml:space="preserve">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 xml:space="preserve">Modern </w:t>
      </w:r>
      <w:proofErr w:type="gramStart"/>
      <w:r>
        <w:t>Day  Pilot</w:t>
      </w:r>
      <w:proofErr w:type="gramEnd"/>
      <w:r>
        <w:t xml:space="preserve"> Helmets contains a digital display module. Due to the helmets geometry, being elliptic and not straight, there's a need to "deform" the displayed image.</w:t>
      </w:r>
      <w:r>
        <w:br/>
        <w:t>Part of the "deformation" algorithm requires to rotate the image and zooming in/</w:t>
      </w:r>
      <w:proofErr w:type="gramStart"/>
      <w:r>
        <w:t>out  of</w:t>
      </w:r>
      <w:proofErr w:type="gramEnd"/>
      <w:r>
        <w:t xml:space="preserve">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r w:rsidR="00B273A7">
        <w:fldChar w:fldCharType="begin"/>
      </w:r>
      <w:r w:rsidR="00B273A7">
        <w:instrText xml:space="preserve"> SEQ Figure \* ARABIC </w:instrText>
      </w:r>
      <w:r w:rsidR="00B273A7">
        <w:fldChar w:fldCharType="separate"/>
      </w:r>
      <w:r w:rsidR="00464715">
        <w:rPr>
          <w:noProof/>
        </w:rPr>
        <w:t>1</w:t>
      </w:r>
      <w:bookmarkEnd w:id="8"/>
      <w:r w:rsidR="00B273A7">
        <w:rPr>
          <w:noProof/>
        </w:rPr>
        <w:fldChar w:fldCharType="end"/>
      </w:r>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 xml:space="preserve">Security forces use different surveillance devices, and sometimes due to terrain conditions there is a need to rotate the image in order to make </w:t>
      </w:r>
      <w:proofErr w:type="spellStart"/>
      <w:r>
        <w:t>make</w:t>
      </w:r>
      <w:proofErr w:type="spellEnd"/>
      <w:r>
        <w:t xml:space="preserv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r w:rsidR="00B273A7">
        <w:fldChar w:fldCharType="begin"/>
      </w:r>
      <w:r w:rsidR="00B273A7">
        <w:instrText xml:space="preserve"> SEQ Figure \* ARABIC </w:instrText>
      </w:r>
      <w:r w:rsidR="00B273A7">
        <w:fldChar w:fldCharType="separate"/>
      </w:r>
      <w:r w:rsidR="00464715">
        <w:rPr>
          <w:noProof/>
        </w:rPr>
        <w:t>2</w:t>
      </w:r>
      <w:bookmarkEnd w:id="11"/>
      <w:r w:rsidR="00B273A7">
        <w:rPr>
          <w:noProof/>
        </w:rPr>
        <w:fldChar w:fldCharType="end"/>
      </w:r>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r w:rsidR="00B273A7">
        <w:fldChar w:fldCharType="begin"/>
      </w:r>
      <w:r w:rsidR="00B273A7">
        <w:instrText xml:space="preserve"> SEQ Figure \* ARABIC </w:instrText>
      </w:r>
      <w:r w:rsidR="00B273A7">
        <w:fldChar w:fldCharType="separate"/>
      </w:r>
      <w:r w:rsidR="00464715">
        <w:rPr>
          <w:noProof/>
        </w:rPr>
        <w:t>3</w:t>
      </w:r>
      <w:bookmarkEnd w:id="14"/>
      <w:r w:rsidR="00B273A7">
        <w:rPr>
          <w:noProof/>
        </w:rPr>
        <w:fldChar w:fldCharType="end"/>
      </w:r>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w:t>
      </w:r>
      <w:proofErr w:type="gramStart"/>
      <w:r>
        <w:t>)  the</w:t>
      </w:r>
      <w:proofErr w:type="gramEnd"/>
      <w:r>
        <w:t xml:space="preserv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r w:rsidR="00B273A7">
        <w:fldChar w:fldCharType="begin"/>
      </w:r>
      <w:r w:rsidR="00B273A7">
        <w:instrText xml:space="preserve"> SEQ Figure \* ARABIC </w:instrText>
      </w:r>
      <w:r w:rsidR="00B273A7">
        <w:fldChar w:fldCharType="separate"/>
      </w:r>
      <w:r>
        <w:rPr>
          <w:noProof/>
        </w:rPr>
        <w:t>4</w:t>
      </w:r>
      <w:bookmarkEnd w:id="16"/>
      <w:r w:rsidR="00B273A7">
        <w:rPr>
          <w:noProof/>
        </w:rPr>
        <w:fldChar w:fldCharType="end"/>
      </w:r>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 xml:space="preserve">Support </w:t>
      </w:r>
      <w:proofErr w:type="gramStart"/>
      <w:r>
        <w:t>of  Zoom</w:t>
      </w:r>
      <w:proofErr w:type="gramEnd"/>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proofErr w:type="gramStart"/>
      <w:r>
        <w:t>Building a GUI (</w:t>
      </w:r>
      <w:r w:rsidR="00C63BE9">
        <w:t xml:space="preserve">Graphical User Interface) using </w:t>
      </w:r>
      <w:proofErr w:type="spellStart"/>
      <w:r w:rsidR="00C63BE9">
        <w:t>Matlab</w:t>
      </w:r>
      <w:proofErr w:type="spellEnd"/>
      <w:r w:rsidR="00C63BE9">
        <w:t>.</w:t>
      </w:r>
      <w:proofErr w:type="gramEnd"/>
      <w:r w:rsidR="00C63BE9">
        <w:t xml:space="preserve">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 xml:space="preserve">Output image resolution will be </w:t>
      </w:r>
      <w:proofErr w:type="gramStart"/>
      <w:r>
        <w:t>480x640</w:t>
      </w:r>
      <w:proofErr w:type="gramEnd"/>
      <w:r>
        <w:t>.</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w:t>
      </w:r>
      <w:proofErr w:type="gramStart"/>
      <w:r w:rsidR="00D71C93">
        <w:t>,16,32</w:t>
      </w:r>
      <w:proofErr w:type="gramEnd"/>
      <w:r w:rsidR="00D71C93">
        <w:t>…)</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 xml:space="preserve">System clock- 133 </w:t>
      </w:r>
      <w:proofErr w:type="spellStart"/>
      <w:r>
        <w:t>MHz.</w:t>
      </w:r>
      <w:proofErr w:type="spellEnd"/>
    </w:p>
    <w:p w:rsidR="00D71C93" w:rsidRDefault="00D71C93" w:rsidP="00D71C93">
      <w:pPr>
        <w:pStyle w:val="ListParagraph"/>
        <w:numPr>
          <w:ilvl w:val="0"/>
          <w:numId w:val="9"/>
        </w:numPr>
        <w:bidi w:val="0"/>
      </w:pPr>
      <w:proofErr w:type="spellStart"/>
      <w:r>
        <w:t>Vesa</w:t>
      </w:r>
      <w:proofErr w:type="spellEnd"/>
      <w:r>
        <w:t xml:space="preserve"> (display) clock- 40 </w:t>
      </w:r>
      <w:proofErr w:type="spellStart"/>
      <w:r>
        <w:t>MHz.</w:t>
      </w:r>
      <w:proofErr w:type="spellEnd"/>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w:t>
      </w:r>
      <w:proofErr w:type="spellStart"/>
      <w:r>
        <w:t>x_start</w:t>
      </w:r>
      <w:proofErr w:type="gramStart"/>
      <w:r>
        <w:t>,y</w:t>
      </w:r>
      <w:proofErr w:type="gramEnd"/>
      <w:r>
        <w:t>_start</w:t>
      </w:r>
      <w:proofErr w:type="spellEnd"/>
      <w:r>
        <w:t>) coordinates which describe the top left corner of the required cropped image, where (1,1) leaves the original picture intact.</w:t>
      </w:r>
    </w:p>
    <w:p w:rsidR="00694858" w:rsidRDefault="00DA4F20" w:rsidP="00694858">
      <w:pPr>
        <w:bidi w:val="0"/>
      </w:pPr>
      <w:r>
        <w:t xml:space="preserve">The algorithm defines a new image which copies the original image matrix starting </w:t>
      </w:r>
      <w:proofErr w:type="gramStart"/>
      <w:r>
        <w:t>from</w:t>
      </w:r>
      <w:proofErr w:type="gramEnd"/>
      <w:r w:rsidR="00694858">
        <w:br/>
        <w:t>(</w:t>
      </w:r>
      <w:proofErr w:type="spellStart"/>
      <w:r w:rsidR="00694858">
        <w:t>x_start,y_start</w:t>
      </w:r>
      <w:proofErr w:type="spellEnd"/>
      <w:r w:rsidR="00694858">
        <w:t>) coordinates until the end of the matrix size.</w:t>
      </w:r>
      <w:r w:rsidR="00694858">
        <w:br/>
        <w:t xml:space="preserve">In case of colored picture, the matrix is three </w:t>
      </w:r>
      <w:proofErr w:type="gramStart"/>
      <w:r w:rsidR="00401AFF">
        <w:t>dimensional,</w:t>
      </w:r>
      <w:proofErr w:type="gramEnd"/>
      <w:r w:rsidR="00401AFF">
        <w:t xml:space="preserve">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74254E"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74254E" w:rsidRPr="008B0EC8">
        <w:rPr>
          <w:sz w:val="16"/>
          <w:szCs w:val="16"/>
          <w:rtl/>
        </w:rPr>
        <w:fldChar w:fldCharType="separate"/>
      </w:r>
      <w:r w:rsidR="00464715" w:rsidRPr="008B0EC8">
        <w:rPr>
          <w:noProof/>
          <w:sz w:val="16"/>
          <w:szCs w:val="16"/>
          <w:rtl/>
        </w:rPr>
        <w:t>5</w:t>
      </w:r>
      <w:r w:rsidR="0074254E" w:rsidRPr="008B0EC8">
        <w:rPr>
          <w:sz w:val="16"/>
          <w:szCs w:val="16"/>
          <w:rtl/>
        </w:rPr>
        <w:fldChar w:fldCharType="end"/>
      </w:r>
      <w:r>
        <w:t xml:space="preserve"> – Example </w:t>
      </w:r>
      <w:proofErr w:type="gramStart"/>
      <w:r>
        <w:t>Of</w:t>
      </w:r>
      <w:proofErr w:type="gramEnd"/>
      <w:r>
        <w:t xml:space="preserve">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r w:rsidR="00B273A7">
        <w:fldChar w:fldCharType="begin"/>
      </w:r>
      <w:r w:rsidR="00B273A7">
        <w:instrText xml:space="preserve"> SEQ Figure \* ARABIC </w:instrText>
      </w:r>
      <w:r w:rsidR="00B273A7">
        <w:fldChar w:fldCharType="separate"/>
      </w:r>
      <w:r w:rsidR="00464715">
        <w:rPr>
          <w:noProof/>
        </w:rPr>
        <w:t>6</w:t>
      </w:r>
      <w:r w:rsidR="00B273A7">
        <w:rPr>
          <w:noProof/>
        </w:rPr>
        <w:fldChar w:fldCharType="end"/>
      </w:r>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w:t>
      </w:r>
      <w:proofErr w:type="spellStart"/>
      <w:r w:rsidR="007D644D">
        <w:t>orginal</w:t>
      </w:r>
      <w:proofErr w:type="spellEnd"/>
      <w:r w:rsidR="007D644D">
        <w:t xml:space="preserve">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5.6pt" o:ole="">
            <v:imagedata r:id="rId14" o:title=""/>
          </v:shape>
          <o:OLEObject Type="Embed" ProgID="Equation.DSMT4" ShapeID="_x0000_i1025" DrawAspect="Content" ObjectID="_1388325335" r:id="rId15"/>
        </w:object>
      </w:r>
      <w:r>
        <w:br/>
        <w:t xml:space="preserve">For a rotation over an </w:t>
      </w:r>
      <w:proofErr w:type="gramStart"/>
      <w:r>
        <w:t xml:space="preserve">angle </w:t>
      </w:r>
      <w:proofErr w:type="gramEnd"/>
      <w:r w:rsidRPr="003B4164">
        <w:rPr>
          <w:position w:val="-6"/>
        </w:rPr>
        <w:object w:dxaOrig="200" w:dyaOrig="279">
          <v:shape id="_x0000_i1026" type="#_x0000_t75" style="width:9.65pt;height:14.5pt" o:ole="">
            <v:imagedata r:id="rId16" o:title=""/>
          </v:shape>
          <o:OLEObject Type="Embed" ProgID="Equation.DSMT4" ShapeID="_x0000_i1026" DrawAspect="Content" ObjectID="_1388325336" r:id="rId17"/>
        </w:object>
      </w:r>
      <w:r>
        <w:t>,</w:t>
      </w:r>
      <w:r w:rsidRPr="00D807D0">
        <w:t xml:space="preserve"> </w:t>
      </w:r>
      <w:r w:rsidRPr="003B4164">
        <w:rPr>
          <w:position w:val="-10"/>
        </w:rPr>
        <w:object w:dxaOrig="600" w:dyaOrig="320">
          <v:shape id="_x0000_i1027" type="#_x0000_t75" style="width:30.1pt;height:15.6pt" o:ole="">
            <v:imagedata r:id="rId18" o:title=""/>
          </v:shape>
          <o:OLEObject Type="Embed" ProgID="Equation.DSMT4" ShapeID="_x0000_i1027" DrawAspect="Content" ObjectID="_1388325337"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388325338"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r w:rsidR="00B273A7">
        <w:fldChar w:fldCharType="begin"/>
      </w:r>
      <w:r w:rsidR="00B273A7">
        <w:instrText xml:space="preserve"> SEQ Figure \* ARABIC </w:instrText>
      </w:r>
      <w:r w:rsidR="00B273A7">
        <w:fldChar w:fldCharType="separate"/>
      </w:r>
      <w:r w:rsidR="00464715">
        <w:rPr>
          <w:noProof/>
        </w:rPr>
        <w:t>7</w:t>
      </w:r>
      <w:r w:rsidR="00B273A7">
        <w:rPr>
          <w:noProof/>
        </w:rPr>
        <w:fldChar w:fldCharType="end"/>
      </w:r>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2pt;height:33.85pt" o:ole="">
            <v:imagedata r:id="rId23" o:title=""/>
          </v:shape>
          <o:OLEObject Type="Embed" ProgID="Equation.DSMT4" ShapeID="_x0000_i1029" DrawAspect="Content" ObjectID="_1388325339"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85pt" o:ole="">
            <v:imagedata r:id="rId25" o:title=""/>
          </v:shape>
          <o:OLEObject Type="Embed" ProgID="Equation.DSMT4" ShapeID="_x0000_i1030" DrawAspect="Content" ObjectID="_1388325340"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1pt;height:15.6pt" o:ole="">
            <v:imagedata r:id="rId14" o:title=""/>
          </v:shape>
          <o:OLEObject Type="Embed" ProgID="Equation.DSMT4" ShapeID="_x0000_i1031" DrawAspect="Content" ObjectID="_1388325341"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w:t>
      </w:r>
      <w:proofErr w:type="spellStart"/>
      <w:r w:rsidR="007D644D">
        <w:t>sourrounding</w:t>
      </w:r>
      <w:proofErr w:type="spellEnd"/>
      <w:r w:rsidR="007D644D">
        <w:t xml:space="preserve"> </w:t>
      </w:r>
      <w:proofErr w:type="spellStart"/>
      <w:r w:rsidR="007D644D">
        <w:t>neighbours</w:t>
      </w:r>
      <w:proofErr w:type="spellEnd"/>
      <w:r w:rsidR="007D644D">
        <w:t xml:space="preserve">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w:t>
      </w:r>
      <w:proofErr w:type="gramStart"/>
      <w:r w:rsidR="007D644D">
        <w:t>pair ,</w:t>
      </w:r>
      <w:proofErr w:type="gramEnd"/>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r w:rsidR="00B273A7">
        <w:fldChar w:fldCharType="begin"/>
      </w:r>
      <w:r w:rsidR="00B273A7">
        <w:instrText xml:space="preserve"> SEQ Figure \* ARABIC </w:instrText>
      </w:r>
      <w:r w:rsidR="00B273A7">
        <w:fldChar w:fldCharType="separate"/>
      </w:r>
      <w:r w:rsidR="00464715">
        <w:rPr>
          <w:noProof/>
        </w:rPr>
        <w:t>8</w:t>
      </w:r>
      <w:bookmarkEnd w:id="34"/>
      <w:r w:rsidR="00B273A7">
        <w:rPr>
          <w:noProof/>
        </w:rPr>
        <w:fldChar w:fldCharType="end"/>
      </w:r>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3pt;height:68.25pt" o:ole="">
            <v:imagedata r:id="rId36" o:title=""/>
          </v:shape>
          <o:OLEObject Type="Embed" ProgID="Equation.DSMT4" ShapeID="_x0000_i1032" DrawAspect="Content" ObjectID="_1388325342" r:id="rId37"/>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pt;height:16.65pt" o:ole="">
            <v:imagedata r:id="rId38" o:title=""/>
          </v:shape>
          <o:OLEObject Type="Embed" ProgID="Equation.DSMT4" ShapeID="_x0000_i1033" DrawAspect="Content" ObjectID="_1388325343"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r w:rsidR="00B273A7">
        <w:fldChar w:fldCharType="begin"/>
      </w:r>
      <w:r w:rsidR="00B273A7">
        <w:instrText xml:space="preserve"> SEQ Figure \* ARABIC </w:instrText>
      </w:r>
      <w:r w:rsidR="00B273A7">
        <w:fldChar w:fldCharType="separate"/>
      </w:r>
      <w:r w:rsidR="00464715">
        <w:rPr>
          <w:noProof/>
        </w:rPr>
        <w:t>9</w:t>
      </w:r>
      <w:bookmarkEnd w:id="37"/>
      <w:r w:rsidR="00B273A7">
        <w:rPr>
          <w:noProof/>
        </w:rPr>
        <w:fldChar w:fldCharType="end"/>
      </w:r>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65pt" o:ole="">
            <v:imagedata r:id="rId41" o:title=""/>
          </v:shape>
          <o:OLEObject Type="Embed" ProgID="Equation.DSMT4" ShapeID="_x0000_i1034" DrawAspect="Content" ObjectID="_1388325344"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r w:rsidR="00B273A7">
        <w:fldChar w:fldCharType="begin"/>
      </w:r>
      <w:r w:rsidR="00B273A7">
        <w:instrText xml:space="preserve"> SEQ Figure \* ARABIC </w:instrText>
      </w:r>
      <w:r w:rsidR="00B273A7">
        <w:fldChar w:fldCharType="separate"/>
      </w:r>
      <w:r w:rsidR="00464715">
        <w:rPr>
          <w:noProof/>
        </w:rPr>
        <w:t>10</w:t>
      </w:r>
      <w:bookmarkEnd w:id="38"/>
      <w:r w:rsidR="00B273A7">
        <w:rPr>
          <w:noProof/>
        </w:rPr>
        <w:fldChar w:fldCharType="end"/>
      </w:r>
    </w:p>
    <w:p w:rsidR="009F506B" w:rsidRDefault="009F506B" w:rsidP="009F506B">
      <w:pPr>
        <w:bidi w:val="0"/>
        <w:jc w:val="center"/>
      </w:pPr>
      <w:r w:rsidRPr="003C4B72">
        <w:rPr>
          <w:position w:val="-10"/>
        </w:rPr>
        <w:object w:dxaOrig="2079" w:dyaOrig="320">
          <v:shape id="_x0000_i1035" type="#_x0000_t75" style="width:104.25pt;height:16.65pt" o:ole="">
            <v:imagedata r:id="rId44" o:title=""/>
          </v:shape>
          <o:OLEObject Type="Embed" ProgID="Equation.DSMT4" ShapeID="_x0000_i1035" DrawAspect="Content" ObjectID="_1388325345"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r w:rsidR="00B273A7">
        <w:fldChar w:fldCharType="begin"/>
      </w:r>
      <w:r w:rsidR="00B273A7">
        <w:instrText xml:space="preserve"> SEQ Figure \* ARABIC </w:instrText>
      </w:r>
      <w:r w:rsidR="00B273A7">
        <w:fldChar w:fldCharType="separate"/>
      </w:r>
      <w:r w:rsidR="00464715">
        <w:rPr>
          <w:noProof/>
        </w:rPr>
        <w:t>11</w:t>
      </w:r>
      <w:bookmarkEnd w:id="39"/>
      <w:r w:rsidR="00B273A7">
        <w:rPr>
          <w:noProof/>
        </w:rPr>
        <w:fldChar w:fldCharType="end"/>
      </w:r>
    </w:p>
    <w:p w:rsidR="009F506B" w:rsidRDefault="00146B32" w:rsidP="009F506B">
      <w:pPr>
        <w:bidi w:val="0"/>
      </w:pPr>
      <w:r>
        <w:t>We induct the same principle in two dimensions- (</w:t>
      </w:r>
      <w:proofErr w:type="spellStart"/>
      <w:r>
        <w:t>x</w:t>
      </w:r>
      <w:proofErr w:type="gramStart"/>
      <w:r>
        <w:t>,y</w:t>
      </w:r>
      <w:proofErr w:type="spellEnd"/>
      <w:proofErr w:type="gramEnd"/>
      <w:r>
        <w:t>)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15pt;height:38.15pt" o:ole="">
            <v:imagedata r:id="rId47" o:title=""/>
          </v:shape>
          <o:OLEObject Type="Embed" ProgID="Equation.DSMT4" ShapeID="_x0000_i1036" DrawAspect="Content" ObjectID="_1388325346" r:id="rId48"/>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25pt;height:1in" o:ole="">
            <v:imagedata r:id="rId49" o:title=""/>
          </v:shape>
          <o:OLEObject Type="Embed" ProgID="Equation.DSMT4" ShapeID="_x0000_i1037" DrawAspect="Content" ObjectID="_1388325347" r:id="rId50"/>
        </w:object>
      </w:r>
    </w:p>
    <w:p w:rsidR="007A5EBA" w:rsidRDefault="007A5EBA" w:rsidP="007A5EBA">
      <w:pPr>
        <w:bidi w:val="0"/>
      </w:pPr>
      <w:proofErr w:type="gramStart"/>
      <w:r>
        <w:t>And the same for Y axis.</w:t>
      </w:r>
      <w:proofErr w:type="gramEnd"/>
    </w:p>
    <w:p w:rsidR="00D71C93" w:rsidRDefault="00D71C93" w:rsidP="00D71C93">
      <w:pPr>
        <w:bidi w:val="0"/>
      </w:pPr>
    </w:p>
    <w:p w:rsidR="00D71C93" w:rsidRDefault="00D71C93" w:rsidP="00D71C93">
      <w:pPr>
        <w:pStyle w:val="Heading1"/>
        <w:bidi w:val="0"/>
      </w:pPr>
      <w:r>
        <w:t>General description</w:t>
      </w:r>
    </w:p>
    <w:p w:rsidR="00D71C93" w:rsidRDefault="00D71C93" w:rsidP="00D71C93">
      <w:pPr>
        <w:pStyle w:val="Heading2"/>
        <w:bidi w:val="0"/>
      </w:pPr>
      <w:r>
        <w:t>Data flow</w:t>
      </w:r>
    </w:p>
    <w:p w:rsidR="00D71C93" w:rsidRDefault="00D71C93" w:rsidP="00F5058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w:t>
      </w:r>
      <w:r w:rsidR="00F5058C">
        <w:t xml:space="preserve"> is read from the memory, sent to image manipulation block, and rewritten to the SDRAM. Then the manipulated image is </w:t>
      </w:r>
      <w:r>
        <w:t xml:space="preserve">transmitted to the </w:t>
      </w:r>
      <w:r>
        <w:rPr>
          <w:b/>
          <w:bCs/>
        </w:rPr>
        <w:t>Display</w:t>
      </w:r>
      <w:r>
        <w:t xml:space="preserve"> through the </w:t>
      </w:r>
      <w:r>
        <w:rPr>
          <w:b/>
          <w:bCs/>
        </w:rPr>
        <w:t>Display Controller</w:t>
      </w:r>
      <w:r>
        <w:t xml:space="preserve">. </w:t>
      </w:r>
      <w:r w:rsidR="00F5058C">
        <w:t>---</w:t>
      </w:r>
      <w:r w:rsidRPr="00F5058C">
        <w:rPr>
          <w:highlight w:val="yellow"/>
        </w:rPr>
        <w:t xml:space="preserve">Status and debug signals can be sent through the </w:t>
      </w:r>
      <w:r w:rsidRPr="00F5058C">
        <w:rPr>
          <w:b/>
          <w:bCs/>
          <w:highlight w:val="yellow"/>
        </w:rPr>
        <w:t>TX Path</w:t>
      </w:r>
      <w:r w:rsidRPr="00F5058C">
        <w:rPr>
          <w:highlight w:val="yellow"/>
        </w:rPr>
        <w:t xml:space="preserve"> to the </w:t>
      </w:r>
      <w:r w:rsidRPr="00F5058C">
        <w:rPr>
          <w:b/>
          <w:bCs/>
          <w:highlight w:val="yellow"/>
        </w:rPr>
        <w:t>Host</w:t>
      </w:r>
      <w:r w:rsidRPr="00F5058C">
        <w:rPr>
          <w:highlight w:val="yellow"/>
        </w:rPr>
        <w:t>.</w:t>
      </w:r>
      <w:r w:rsidR="00120BFC">
        <w:br/>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14:anchorId="7050575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 xml:space="preserve">Rx Path, </w:t>
      </w:r>
      <w:proofErr w:type="spellStart"/>
      <w:proofErr w:type="gramStart"/>
      <w:r>
        <w:t>Tx</w:t>
      </w:r>
      <w:proofErr w:type="spellEnd"/>
      <w:proofErr w:type="gramEnd"/>
      <w:r>
        <w:t xml:space="preserve"> Path, Memory Management, Wishbone </w:t>
      </w:r>
      <w:proofErr w:type="spellStart"/>
      <w:r>
        <w:t>Intercon</w:t>
      </w:r>
      <w:proofErr w:type="spellEnd"/>
      <w:r>
        <w:t>,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14:anchorId="538CB0FE">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proofErr w:type="spellStart"/>
      <w:proofErr w:type="gramStart"/>
      <w:r>
        <w:t>Tx</w:t>
      </w:r>
      <w:proofErr w:type="spellEnd"/>
      <w:proofErr w:type="gramEnd"/>
      <w:r>
        <w:t xml:space="preserve"> Path</w:t>
      </w:r>
    </w:p>
    <w:p w:rsidR="00542D93" w:rsidRDefault="00542D93" w:rsidP="00542D93">
      <w:pPr>
        <w:bidi w:val="0"/>
      </w:pPr>
      <w:r>
        <w:rPr>
          <w:noProof/>
        </w:rPr>
        <w:drawing>
          <wp:inline distT="0" distB="0" distL="0" distR="0" wp14:anchorId="15670FD3">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14:anchorId="1A0839DF">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14:anchorId="60E22E9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Pr="00521452" w:rsidRDefault="00F72842" w:rsidP="00F72842">
      <w:pPr>
        <w:bidi w:val="0"/>
      </w:pPr>
      <w:proofErr w:type="gramStart"/>
      <w:r w:rsidRPr="00F72842">
        <w:rPr>
          <w:highlight w:val="yellow"/>
        </w:rPr>
        <w:t>complete</w:t>
      </w:r>
      <w:proofErr w:type="gramEnd"/>
    </w:p>
    <w:p w:rsidR="004B641B" w:rsidRDefault="004B641B" w:rsidP="00521452">
      <w:pPr>
        <w:bidi w:val="0"/>
      </w:pPr>
    </w:p>
    <w:p w:rsidR="004B641B" w:rsidRPr="004B641B" w:rsidRDefault="004B641B" w:rsidP="004B641B">
      <w:pPr>
        <w:pStyle w:val="Heading3"/>
        <w:bidi w:val="0"/>
      </w:pPr>
      <w:r>
        <w:t>Image Manipulation</w:t>
      </w:r>
    </w:p>
    <w:p w:rsidR="00F72842" w:rsidRDefault="00F72842" w:rsidP="00B90639">
      <w:pPr>
        <w:bidi w:val="0"/>
      </w:pPr>
      <w:r>
        <w:rPr>
          <w:noProof/>
        </w:rPr>
        <w:drawing>
          <wp:inline distT="0" distB="0" distL="0" distR="0" wp14:anchorId="28558040">
            <wp:extent cx="3816064" cy="2554171"/>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19012" cy="2556144"/>
                    </a:xfrm>
                    <a:prstGeom prst="rect">
                      <a:avLst/>
                    </a:prstGeom>
                    <a:noFill/>
                  </pic:spPr>
                </pic:pic>
              </a:graphicData>
            </a:graphic>
          </wp:inline>
        </w:drawing>
      </w:r>
    </w:p>
    <w:p w:rsidR="004B641B" w:rsidRDefault="004B641B" w:rsidP="00F72842">
      <w:pPr>
        <w:bidi w:val="0"/>
      </w:pPr>
      <w:r>
        <w:t>Image M</w:t>
      </w:r>
      <w:bookmarkStart w:id="43" w:name="_GoBack"/>
      <w:bookmarkEnd w:id="43"/>
      <w:r>
        <w:t>anipulation block is in-charge of rotating, zooming and cropping the image. The blocks receives the d</w:t>
      </w:r>
      <w:r w:rsidR="00B90639">
        <w:t xml:space="preserve">ata through the Wishbone </w:t>
      </w:r>
      <w:proofErr w:type="spellStart"/>
      <w:r w:rsidR="00B90639">
        <w:t>Intercon</w:t>
      </w:r>
      <w:proofErr w:type="spellEnd"/>
      <w:r w:rsidR="00B90639">
        <w:t xml:space="preserve">, performs the required manipulation and writes it back to the SDRAM via the Wishbone </w:t>
      </w:r>
      <w:proofErr w:type="spellStart"/>
      <w:r w:rsidR="00B90639">
        <w:t>Intercon</w:t>
      </w:r>
      <w:proofErr w:type="spellEnd"/>
      <w:r w:rsidR="00B90639">
        <w:t>.</w:t>
      </w:r>
    </w:p>
    <w:p w:rsidR="00B90639" w:rsidRDefault="00B90639" w:rsidP="00B90639">
      <w:pPr>
        <w:bidi w:val="0"/>
      </w:pPr>
      <w:r>
        <w:t>The main components of the block are</w:t>
      </w:r>
    </w:p>
    <w:p w:rsidR="004B641B" w:rsidRDefault="004B641B" w:rsidP="00B90639">
      <w:pPr>
        <w:pStyle w:val="ListParagraph"/>
        <w:numPr>
          <w:ilvl w:val="0"/>
          <w:numId w:val="13"/>
        </w:numPr>
        <w:bidi w:val="0"/>
      </w:pPr>
      <w:r>
        <w:t>Address Converter –</w:t>
      </w:r>
      <w:r w:rsidR="00B90639">
        <w:t xml:space="preserve"> Converts a "matrix address" into a 1D SDRAM address. </w:t>
      </w:r>
      <w:r>
        <w:t xml:space="preserve"> </w:t>
      </w:r>
    </w:p>
    <w:p w:rsidR="004B641B" w:rsidRDefault="004B641B" w:rsidP="00B90639">
      <w:pPr>
        <w:pStyle w:val="ListParagraph"/>
        <w:numPr>
          <w:ilvl w:val="0"/>
          <w:numId w:val="13"/>
        </w:numPr>
        <w:bidi w:val="0"/>
      </w:pPr>
      <w:r>
        <w:t>Address Calculator</w:t>
      </w:r>
      <w:r w:rsidR="00B90639">
        <w:t xml:space="preserve"> – Calculates "matrix address" of 4 pixels that are required for the bilinear-interpolation.</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w:t>
      </w:r>
      <w:proofErr w:type="spellStart"/>
      <w:r w:rsidR="00B90639">
        <w:t>Xstart</w:t>
      </w:r>
      <w:proofErr w:type="spellEnd"/>
      <w:r w:rsidR="00B90639">
        <w:t xml:space="preserve">, </w:t>
      </w:r>
      <w:proofErr w:type="spellStart"/>
      <w:r w:rsidR="00B90639">
        <w:t>Ystart</w:t>
      </w:r>
      <w:proofErr w:type="spellEnd"/>
      <w:r w:rsidR="00B90639">
        <w:t>), Zoom.</w:t>
      </w:r>
    </w:p>
    <w:p w:rsidR="00542D93" w:rsidRPr="008152CB" w:rsidRDefault="00542D93" w:rsidP="00542D93">
      <w:pPr>
        <w:pStyle w:val="Heading2"/>
        <w:bidi w:val="0"/>
      </w:pPr>
      <w:bookmarkStart w:id="44" w:name="_Toc293219445"/>
      <w:r>
        <w:t>Abbreviations</w:t>
      </w:r>
      <w:bookmarkEnd w:id="44"/>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lastRenderedPageBreak/>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120BFC" w:rsidRDefault="00120BFC" w:rsidP="00120BFC">
      <w:pPr>
        <w:bidi w:val="0"/>
      </w:pPr>
    </w:p>
    <w:p w:rsidR="00120BFC" w:rsidRDefault="00120BFC" w:rsidP="00120BFC">
      <w:pPr>
        <w:bidi w:val="0"/>
      </w:pPr>
    </w:p>
    <w:p w:rsidR="00120BFC" w:rsidRPr="00120BFC" w:rsidRDefault="00120BFC" w:rsidP="00120BFC">
      <w:pPr>
        <w:bidi w:val="0"/>
      </w:pPr>
    </w:p>
    <w:p w:rsidR="00D71C93" w:rsidRPr="00D71C93" w:rsidRDefault="00D71C93" w:rsidP="00D71C93">
      <w:pPr>
        <w:bidi w:val="0"/>
        <w:ind w:left="576"/>
      </w:pPr>
    </w:p>
    <w:sectPr w:rsidR="00D71C93" w:rsidRPr="00D71C93" w:rsidSect="00672299">
      <w:headerReference w:type="default" r:id="rId5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2842" w:rsidRDefault="00F72842" w:rsidP="00A16ECC">
      <w:pPr>
        <w:spacing w:after="0" w:line="240" w:lineRule="auto"/>
      </w:pPr>
      <w:r>
        <w:separator/>
      </w:r>
    </w:p>
  </w:endnote>
  <w:endnote w:type="continuationSeparator" w:id="0">
    <w:p w:rsidR="00F72842" w:rsidRDefault="00F72842"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2842" w:rsidRDefault="00F72842" w:rsidP="00A16ECC">
      <w:pPr>
        <w:spacing w:after="0" w:line="240" w:lineRule="auto"/>
      </w:pPr>
      <w:r>
        <w:separator/>
      </w:r>
    </w:p>
  </w:footnote>
  <w:footnote w:type="continuationSeparator" w:id="0">
    <w:p w:rsidR="00F72842" w:rsidRDefault="00F72842"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842" w:rsidRDefault="00F72842"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04090025"/>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12"/>
  </w:num>
  <w:num w:numId="4">
    <w:abstractNumId w:val="11"/>
  </w:num>
  <w:num w:numId="5">
    <w:abstractNumId w:val="0"/>
  </w:num>
  <w:num w:numId="6">
    <w:abstractNumId w:val="13"/>
  </w:num>
  <w:num w:numId="7">
    <w:abstractNumId w:val="8"/>
  </w:num>
  <w:num w:numId="8">
    <w:abstractNumId w:val="3"/>
  </w:num>
  <w:num w:numId="9">
    <w:abstractNumId w:val="4"/>
  </w:num>
  <w:num w:numId="10">
    <w:abstractNumId w:val="5"/>
  </w:num>
  <w:num w:numId="11">
    <w:abstractNumId w:val="2"/>
  </w:num>
  <w:num w:numId="12">
    <w:abstractNumId w:val="7"/>
  </w:num>
  <w:num w:numId="13">
    <w:abstractNumId w:val="9"/>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726C"/>
    <w:rsid w:val="0045738A"/>
    <w:rsid w:val="004579B2"/>
    <w:rsid w:val="004603FD"/>
    <w:rsid w:val="00462384"/>
    <w:rsid w:val="0046305D"/>
    <w:rsid w:val="004642E9"/>
    <w:rsid w:val="00464715"/>
    <w:rsid w:val="00465BBC"/>
    <w:rsid w:val="00467565"/>
    <w:rsid w:val="00471724"/>
    <w:rsid w:val="00471BC6"/>
    <w:rsid w:val="004723AF"/>
    <w:rsid w:val="0047304C"/>
    <w:rsid w:val="0047636C"/>
    <w:rsid w:val="00477BA5"/>
    <w:rsid w:val="00480C95"/>
    <w:rsid w:val="00485007"/>
    <w:rsid w:val="0048763F"/>
    <w:rsid w:val="00490BF1"/>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128B"/>
    <w:rsid w:val="00511C79"/>
    <w:rsid w:val="005121E8"/>
    <w:rsid w:val="005157BC"/>
    <w:rsid w:val="00515B76"/>
    <w:rsid w:val="00516338"/>
    <w:rsid w:val="00521452"/>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91068"/>
    <w:rsid w:val="005922DC"/>
    <w:rsid w:val="0059459B"/>
    <w:rsid w:val="005A29AF"/>
    <w:rsid w:val="005A37D3"/>
    <w:rsid w:val="005A5E79"/>
    <w:rsid w:val="005A63F2"/>
    <w:rsid w:val="005A7043"/>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B0513"/>
    <w:rsid w:val="006B0F61"/>
    <w:rsid w:val="006B1EA0"/>
    <w:rsid w:val="006B6AA8"/>
    <w:rsid w:val="006C1260"/>
    <w:rsid w:val="006C1CC4"/>
    <w:rsid w:val="006C20AE"/>
    <w:rsid w:val="006C336C"/>
    <w:rsid w:val="006C3672"/>
    <w:rsid w:val="006C3C98"/>
    <w:rsid w:val="006C3D2F"/>
    <w:rsid w:val="006C5328"/>
    <w:rsid w:val="006D0EB0"/>
    <w:rsid w:val="006D2780"/>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1A8A"/>
    <w:rsid w:val="00734457"/>
    <w:rsid w:val="007373A2"/>
    <w:rsid w:val="00737BDA"/>
    <w:rsid w:val="007406F2"/>
    <w:rsid w:val="0074254E"/>
    <w:rsid w:val="00742F1A"/>
    <w:rsid w:val="00744758"/>
    <w:rsid w:val="00744AD5"/>
    <w:rsid w:val="00746E1B"/>
    <w:rsid w:val="00746E98"/>
    <w:rsid w:val="007470F8"/>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5C4C"/>
    <w:rsid w:val="007A5C55"/>
    <w:rsid w:val="007A5EBA"/>
    <w:rsid w:val="007A5F63"/>
    <w:rsid w:val="007A6362"/>
    <w:rsid w:val="007A691E"/>
    <w:rsid w:val="007A6A19"/>
    <w:rsid w:val="007B2A35"/>
    <w:rsid w:val="007B3B82"/>
    <w:rsid w:val="007B4E0D"/>
    <w:rsid w:val="007B5A1F"/>
    <w:rsid w:val="007B69F3"/>
    <w:rsid w:val="007C2405"/>
    <w:rsid w:val="007C373B"/>
    <w:rsid w:val="007C7EC0"/>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250B"/>
    <w:rsid w:val="00912D64"/>
    <w:rsid w:val="00914C8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D02"/>
    <w:rsid w:val="00953F67"/>
    <w:rsid w:val="0095445E"/>
    <w:rsid w:val="009548C5"/>
    <w:rsid w:val="009562AC"/>
    <w:rsid w:val="00960157"/>
    <w:rsid w:val="009618BB"/>
    <w:rsid w:val="00962E51"/>
    <w:rsid w:val="009632FB"/>
    <w:rsid w:val="00965594"/>
    <w:rsid w:val="00965A87"/>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61AC"/>
    <w:rsid w:val="00A7648F"/>
    <w:rsid w:val="00A7707C"/>
    <w:rsid w:val="00A77410"/>
    <w:rsid w:val="00A80F0E"/>
    <w:rsid w:val="00A81517"/>
    <w:rsid w:val="00A815BB"/>
    <w:rsid w:val="00A83471"/>
    <w:rsid w:val="00A8579D"/>
    <w:rsid w:val="00A860AE"/>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58E7"/>
    <w:rsid w:val="00B0649B"/>
    <w:rsid w:val="00B10BD6"/>
    <w:rsid w:val="00B11BB7"/>
    <w:rsid w:val="00B1350B"/>
    <w:rsid w:val="00B138DC"/>
    <w:rsid w:val="00B149AF"/>
    <w:rsid w:val="00B251AB"/>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49C2"/>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516"/>
    <o:shapelayout v:ext="edit">
      <o:idmap v:ext="edit" data="1"/>
      <o:rules v:ext="edit">
        <o:r id="V:Rule1" type="connector" idref="#Elbow Connector 11"/>
        <o:r id="V:Rule2" type="connector" idref="#Elbow Connector 10"/>
        <o:r id="V:Rule3" type="connector" idref="#Elbow Connector 133"/>
        <o:r id="V:Rule4" type="connector" idref="#Elbow Connector 133"/>
        <o:r id="V:Rule5" type="connector" idref="#Elbow Connector 118"/>
        <o:r id="V:Rule6" type="connector" idref="#Elbow Connector 103"/>
        <o:r id="V:Rule7" type="connector" idref="#Elbow Connector 101"/>
        <o:r id="V:Rule8" type="connector" idref="#Elbow Connector 99"/>
        <o:r id="V:Rule9" type="connector" idref="#Elbow Connector 133"/>
        <o:r id="V:Rule10" type="connector" idref="#Elbow Connector 41"/>
        <o:r id="V:Rule11" type="connector" idref="#Elbow Connector 41"/>
        <o:r id="V:Rule12" type="connector" idref="#Elbow Connector 41"/>
        <o:r id="V:Rule13" type="connector" idref="#Elbow Connector 41"/>
        <o:r id="V:Rule14" type="connector" idref="#Elbow Connector 133"/>
        <o:r id="V:Rule15" type="connector" idref="#Elbow Connector 82"/>
        <o:r id="V:Rule16" type="connector" idref="#Elbow Connector 76"/>
        <o:r id="V:Rule17" type="connector" idref="#Elbow Connector 53"/>
        <o:r id="V:Rule18" type="connector" idref="#Elbow Connector 51"/>
        <o:r id="V:Rule19" type="connector" idref="#Elbow Connector 46"/>
        <o:r id="V:Rule20" type="connector" idref="#Shape 208"/>
        <o:r id="V:Rule21" type="connector" idref="#Elbow Connector 36"/>
        <o:r id="V:Rule22" type="connector" idref="#Elbow Connector 34"/>
        <o:r id="V:Rule23" type="connector" idref="#Elbow Connector 33"/>
        <o:r id="V:Rule24" type="connector" idref="#Elbow Connector 32"/>
        <o:r id="V:Rule25" type="connector" idref="#Elbow Connector 30"/>
        <o:r id="V:Rule26" type="connector" idref="#Elbow Connector 140"/>
        <o:r id="V:Rule27" type="connector" idref="#Elbow Connector 26"/>
        <o:r id="V:Rule28" type="connector" idref="#Elbow Connector 22"/>
        <o:r id="V:Rule29" type="connector" idref="#Shape 22"/>
        <o:r id="V:Rule30" type="connector" idref="#Shape 21"/>
        <o:r id="V:Rule31" type="connector" idref="#Elbow Connector 15"/>
        <o:r id="V:Rule32" type="connector" idref="#Elbow Connector 11"/>
        <o:r id="V:Rule33" type="connector" idref="#Elbow Connector 10"/>
        <o:r id="V:Rule34" type="connector" idref="#Elbow Connector 133"/>
        <o:r id="V:Rule35" type="connector" idref="#Elbow Connector 133"/>
        <o:r id="V:Rule36" type="connector" idref="#Elbow Connector 118"/>
        <o:r id="V:Rule37" type="connector" idref="#Elbow Connector 103"/>
        <o:r id="V:Rule38" type="connector" idref="#Elbow Connector 101"/>
        <o:r id="V:Rule39" type="connector" idref="#Elbow Connector 99"/>
        <o:r id="V:Rule40" type="connector" idref="#Elbow Connector 133"/>
        <o:r id="V:Rule41" type="connector" idref="#Elbow Connector 41"/>
        <o:r id="V:Rule42" type="connector" idref="#Elbow Connector 41"/>
        <o:r id="V:Rule43" type="connector" idref="#Elbow Connector 41"/>
        <o:r id="V:Rule44" type="connector" idref="#Elbow Connector 41"/>
        <o:r id="V:Rule45" type="connector" idref="#Elbow Connector 133"/>
        <o:r id="V:Rule46" type="connector" idref="#Elbow Connector 82"/>
        <o:r id="V:Rule47" type="connector" idref="#Elbow Connector 76"/>
        <o:r id="V:Rule48" type="connector" idref="#Elbow Connector 53"/>
        <o:r id="V:Rule49" type="connector" idref="#Elbow Connector 51"/>
        <o:r id="V:Rule50" type="connector" idref="#Elbow Connector 46"/>
        <o:r id="V:Rule51" type="connector" idref="#Shape 208"/>
        <o:r id="V:Rule52" type="connector" idref="#Elbow Connector 36"/>
        <o:r id="V:Rule53" type="connector" idref="#Elbow Connector 34"/>
        <o:r id="V:Rule54" type="connector" idref="#Elbow Connector 33"/>
        <o:r id="V:Rule55" type="connector" idref="#Elbow Connector 32"/>
        <o:r id="V:Rule56" type="connector" idref="#Elbow Connector 30"/>
        <o:r id="V:Rule57" type="connector" idref="#Elbow Connector 140"/>
        <o:r id="V:Rule58" type="connector" idref="#Elbow Connector 26"/>
        <o:r id="V:Rule59" type="connector" idref="#Elbow Connector 22"/>
        <o:r id="V:Rule60" type="connector" idref="#Shape 22"/>
        <o:r id="V:Rule61" type="connector" idref="#Shape 21"/>
        <o:r id="V:Rule62" type="connector" idref="#Elbow Connector 15"/>
        <o:r id="V:Rule63" type="connector" idref="#Elbow Connector 11"/>
        <o:r id="V:Rule64" type="connector" idref="#Elbow Connector 10"/>
        <o:r id="V:Rule65" type="connector" idref="#Elbow Connector 133"/>
        <o:r id="V:Rule66" type="connector" idref="#Elbow Connector 133"/>
        <o:r id="V:Rule67" type="connector" idref="#Elbow Connector 118"/>
        <o:r id="V:Rule68" type="connector" idref="#Elbow Connector 103"/>
        <o:r id="V:Rule69" type="connector" idref="#Elbow Connector 101"/>
        <o:r id="V:Rule70" type="connector" idref="#Elbow Connector 99"/>
        <o:r id="V:Rule71" type="connector" idref="#Elbow Connector 133"/>
        <o:r id="V:Rule72" type="connector" idref="#Elbow Connector 41"/>
        <o:r id="V:Rule73" type="connector" idref="#Elbow Connector 41"/>
        <o:r id="V:Rule74" type="connector" idref="#Elbow Connector 41"/>
        <o:r id="V:Rule75" type="connector" idref="#Elbow Connector 41"/>
        <o:r id="V:Rule76" type="connector" idref="#Elbow Connector 133"/>
        <o:r id="V:Rule77" type="connector" idref="#Elbow Connector 82"/>
        <o:r id="V:Rule78" type="connector" idref="#Elbow Connector 76"/>
        <o:r id="V:Rule79" type="connector" idref="#Elbow Connector 53"/>
        <o:r id="V:Rule80" type="connector" idref="#Elbow Connector 51"/>
        <o:r id="V:Rule81" type="connector" idref="#Elbow Connector 46"/>
        <o:r id="V:Rule82" type="connector" idref="#Shape 208"/>
        <o:r id="V:Rule83" type="connector" idref="#Elbow Connector 36"/>
        <o:r id="V:Rule84" type="connector" idref="#Elbow Connector 34"/>
        <o:r id="V:Rule85" type="connector" idref="#Elbow Connector 33"/>
        <o:r id="V:Rule86" type="connector" idref="#Elbow Connector 32"/>
        <o:r id="V:Rule87" type="connector" idref="#Elbow Connector 30"/>
        <o:r id="V:Rule88" type="connector" idref="#Elbow Connector 140"/>
        <o:r id="V:Rule89" type="connector" idref="#Elbow Connector 26"/>
        <o:r id="V:Rule90" type="connector" idref="#Elbow Connector 22"/>
        <o:r id="V:Rule91" type="connector" idref="#Shape 22"/>
        <o:r id="V:Rule92" type="connector" idref="#Shape 21"/>
        <o:r id="V:Rule93" type="connector" idref="#Elbow Connector 15"/>
        <o:r id="V:Rule94" type="connector" idref="#Elbow Connector 11"/>
        <o:r id="V:Rule95" type="connector" idref="#Elbow Connector 10"/>
        <o:r id="V:Rule96" type="connector" idref="#Elbow Connector 133"/>
        <o:r id="V:Rule97" type="connector" idref="#Elbow Connector 133"/>
        <o:r id="V:Rule98" type="connector" idref="#Elbow Connector 118"/>
        <o:r id="V:Rule99" type="connector" idref="#Elbow Connector 103"/>
        <o:r id="V:Rule100" type="connector" idref="#Elbow Connector 101"/>
        <o:r id="V:Rule101" type="connector" idref="#Elbow Connector 99"/>
        <o:r id="V:Rule102" type="connector" idref="#Elbow Connector 133"/>
        <o:r id="V:Rule103" type="connector" idref="#Elbow Connector 41"/>
        <o:r id="V:Rule104" type="connector" idref="#Elbow Connector 41"/>
        <o:r id="V:Rule105" type="connector" idref="#Elbow Connector 41"/>
        <o:r id="V:Rule106" type="connector" idref="#Elbow Connector 41"/>
        <o:r id="V:Rule107" type="connector" idref="#Elbow Connector 133"/>
        <o:r id="V:Rule108" type="connector" idref="#Elbow Connector 82"/>
        <o:r id="V:Rule109" type="connector" idref="#Elbow Connector 76"/>
        <o:r id="V:Rule110" type="connector" idref="#Elbow Connector 53"/>
        <o:r id="V:Rule111" type="connector" idref="#Elbow Connector 51"/>
        <o:r id="V:Rule112" type="connector" idref="#Elbow Connector 46"/>
        <o:r id="V:Rule113" type="connector" idref="#Shape 208"/>
        <o:r id="V:Rule114" type="connector" idref="#Elbow Connector 36"/>
        <o:r id="V:Rule115" type="connector" idref="#Elbow Connector 34"/>
        <o:r id="V:Rule116" type="connector" idref="#Elbow Connector 33"/>
        <o:r id="V:Rule117" type="connector" idref="#Elbow Connector 32"/>
        <o:r id="V:Rule118" type="connector" idref="#Elbow Connector 30"/>
        <o:r id="V:Rule119" type="connector" idref="#Elbow Connector 140"/>
        <o:r id="V:Rule120" type="connector" idref="#Elbow Connector 26"/>
        <o:r id="V:Rule121" type="connector" idref="#Elbow Connector 22"/>
        <o:r id="V:Rule122" type="connector" idref="#Shape 22"/>
        <o:r id="V:Rule123" type="connector" idref="#Shape 21"/>
        <o:r id="V:Rule124" type="connector" idref="#Elbow Connector 15"/>
        <o:r id="V:Rule125" type="connector" idref="#Elbow Connector 11"/>
        <o:r id="V:Rule126" type="connector" idref="#Elbow Connector 10"/>
        <o:r id="V:Rule127" type="connector" idref="#Shape 262"/>
        <o:r id="V:Rule128" type="connector" idref="#Shape 259"/>
        <o:r id="V:Rule129" type="connector" idref="#Shape 238"/>
        <o:r id="V:Rule130" type="connector" idref="#Elbow Connector 215"/>
        <o:r id="V:Rule131" type="connector" idref="#Elbow Connector 125"/>
        <o:r id="V:Rule132" type="connector" idref="#Elbow Connector 212"/>
        <o:r id="V:Rule133" type="connector" idref="#Elbow Connector 147"/>
        <o:r id="V:Rule134" type="connector" idref="#Elbow Connector 85"/>
        <o:r id="V:Rule135" type="connector" idref="#Elbow Connector 10"/>
        <o:r id="V:Rule136" type="connector" idref="#Elbow Connector 8"/>
        <o:r id="V:Rule137" type="connector" idref="#Shape 131"/>
        <o:r id="V:Rule138" type="connector" idref="#Shape 179"/>
        <o:r id="V:Rule139" type="connector" idref="#Elbow Connector 209"/>
        <o:r id="V:Rule140" type="connector" idref="#Shape 138"/>
        <o:r id="V:Rule141" type="connector" idref="#Elbow Connector 124"/>
        <o:r id="V:Rule142" type="connector" idref="#Shape 208"/>
        <o:r id="V:Rule143" type="connector" idref="#Elbow Connector 106"/>
        <o:r id="V:Rule144" type="connector" idref="#Shape 20"/>
        <o:r id="V:Rule145" type="connector" idref="#Shape 19"/>
        <o:r id="V:Rule146" type="connector" idref="#Elbow Connector 6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3.bin"/><Relationship Id="rId55" Type="http://schemas.openxmlformats.org/officeDocument/2006/relationships/image" Target="media/image3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png"/><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3.gif"/><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4.wmf"/><Relationship Id="rId54"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header" Target="header1.xml"/><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s>
</file>

<file path=word/_rels/header1.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F13059-1A63-4FD5-BE41-7CFE5FECF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5</TotalTime>
  <Pages>14</Pages>
  <Words>2030</Words>
  <Characters>10152</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mizr</dc:creator>
  <cp:keywords/>
  <dc:description/>
  <cp:lastModifiedBy>Ori Zipin, Ran Mizrahi</cp:lastModifiedBy>
  <cp:revision>71</cp:revision>
  <dcterms:created xsi:type="dcterms:W3CDTF">2011-08-17T06:56:00Z</dcterms:created>
  <dcterms:modified xsi:type="dcterms:W3CDTF">2012-01-17T15:08:00Z</dcterms:modified>
</cp:coreProperties>
</file>